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7AC6" w:rsidRPr="00673591" w:rsidRDefault="004B7AC6" w:rsidP="00F41136">
      <w:pPr>
        <w:pStyle w:val="Heading1"/>
      </w:pPr>
      <w:proofErr w:type="spellStart"/>
      <w:r w:rsidRPr="00673591">
        <w:t>CpE</w:t>
      </w:r>
      <w:proofErr w:type="spellEnd"/>
      <w:r w:rsidRPr="00673591">
        <w:t xml:space="preserve"> </w:t>
      </w:r>
      <w:r w:rsidR="001A6F0A">
        <w:t>2210</w:t>
      </w:r>
      <w:r w:rsidRPr="00673591">
        <w:tab/>
      </w:r>
      <w:r w:rsidRPr="00673591">
        <w:tab/>
        <w:t>Homework Assignment #</w:t>
      </w:r>
      <w:r w:rsidR="00FA3213">
        <w:t>3</w:t>
      </w:r>
      <w:r w:rsidRPr="00673591">
        <w:tab/>
      </w:r>
      <w:r w:rsidR="00D838C6">
        <w:t>M</w:t>
      </w:r>
      <w:r w:rsidR="00627AC8">
        <w:t xml:space="preserve">ax – </w:t>
      </w:r>
      <w:r w:rsidR="003A5A83">
        <w:t>100</w:t>
      </w:r>
      <w:r w:rsidR="00627AC8">
        <w:t>pts</w:t>
      </w:r>
    </w:p>
    <w:p w:rsidR="004B7AC6" w:rsidRDefault="004B7AC6"/>
    <w:p w:rsidR="004B7AC6" w:rsidRDefault="004B7AC6">
      <w:r>
        <w:t>HW#</w:t>
      </w:r>
      <w:r w:rsidR="00FA3213">
        <w:t>3</w:t>
      </w:r>
      <w:r>
        <w:t xml:space="preserve"> is due at the beginning of class on </w:t>
      </w:r>
      <w:r w:rsidR="00ED00BD">
        <w:t>Wednesday</w:t>
      </w:r>
      <w:r w:rsidR="00976627">
        <w:rPr>
          <w:rFonts w:hint="eastAsia"/>
        </w:rPr>
        <w:t xml:space="preserve">, </w:t>
      </w:r>
      <w:r w:rsidR="00BF6A74">
        <w:t>Mar</w:t>
      </w:r>
      <w:r w:rsidR="001A6F0A">
        <w:t>ch</w:t>
      </w:r>
      <w:r w:rsidR="00BF6A74">
        <w:t xml:space="preserve"> </w:t>
      </w:r>
      <w:r w:rsidR="00ED00BD">
        <w:t>6</w:t>
      </w:r>
      <w:r w:rsidR="007201B2">
        <w:t>, 201</w:t>
      </w:r>
      <w:r w:rsidR="00ED00BD">
        <w:t>9</w:t>
      </w:r>
      <w:bookmarkStart w:id="0" w:name="_GoBack"/>
      <w:bookmarkEnd w:id="0"/>
      <w:r>
        <w:t xml:space="preserve">. </w:t>
      </w:r>
      <w:r w:rsidR="008248E1">
        <w:t>You must always show or explain your work in a neat and orderly format. You are encouraged to discuss ideas with other students and consult references but your work must be your own.</w:t>
      </w:r>
    </w:p>
    <w:p w:rsidR="008248E1" w:rsidRDefault="008248E1"/>
    <w:p w:rsidR="00BF122D" w:rsidRDefault="002E57B3">
      <w:r>
        <w:t xml:space="preserve">1. </w:t>
      </w:r>
      <w:r w:rsidR="001A6F0A">
        <w:t xml:space="preserve">Construct a truth table of </w:t>
      </w:r>
      <w:r w:rsidR="006F4FAF">
        <w:t>F</w:t>
      </w:r>
      <w:r w:rsidR="001A6F0A">
        <w:t xml:space="preserve"> = </w:t>
      </w:r>
      <w:r w:rsidR="006F4FAF">
        <w:t>AB</w:t>
      </w:r>
      <w:r w:rsidR="001A6F0A">
        <w:t xml:space="preserve"> + </w:t>
      </w:r>
      <w:r w:rsidR="006F4FAF">
        <w:t>C</w:t>
      </w:r>
      <w:r w:rsidR="001A6F0A">
        <w:t xml:space="preserve">. Then, represent this function in CSOP (Canonical Sum-of-Product) form. Then, represent this function using </w:t>
      </w:r>
      <w:proofErr w:type="spellStart"/>
      <w:r w:rsidR="001A6F0A">
        <w:t>minterm</w:t>
      </w:r>
      <w:proofErr w:type="spellEnd"/>
      <w:r w:rsidR="001A6F0A">
        <w:t xml:space="preserve"> notation. </w:t>
      </w:r>
      <w:r w:rsidR="00E97E2B">
        <w:t xml:space="preserve"> </w:t>
      </w:r>
    </w:p>
    <w:p w:rsidR="00BF122D" w:rsidRDefault="00BF122D"/>
    <w:p w:rsidR="002E57B3" w:rsidRDefault="00BF122D">
      <w:r>
        <w:t xml:space="preserve">2. </w:t>
      </w:r>
      <w:r w:rsidR="001A6F0A">
        <w:t xml:space="preserve">Construct a truth table of </w:t>
      </w:r>
      <w:r w:rsidR="006F4FAF">
        <w:t>F</w:t>
      </w:r>
      <w:r w:rsidR="001A6F0A">
        <w:t xml:space="preserve"> = </w:t>
      </w:r>
      <w:r w:rsidR="006F4FAF">
        <w:t>AB</w:t>
      </w:r>
      <w:r w:rsidR="001A6F0A">
        <w:t xml:space="preserve"> + </w:t>
      </w:r>
      <w:r w:rsidR="006F4FAF">
        <w:t>BC</w:t>
      </w:r>
      <w:r w:rsidR="001A6F0A">
        <w:t xml:space="preserve">. Then, represent this function in </w:t>
      </w:r>
      <w:r w:rsidR="006F4FAF">
        <w:t>CPOS</w:t>
      </w:r>
      <w:r w:rsidR="001A6F0A">
        <w:t xml:space="preserve"> (Canonical </w:t>
      </w:r>
      <w:r w:rsidR="006F4FAF">
        <w:t>Product-of-Sum</w:t>
      </w:r>
      <w:r w:rsidR="001A6F0A">
        <w:t xml:space="preserve">) form. Then, represent this function using </w:t>
      </w:r>
      <w:proofErr w:type="spellStart"/>
      <w:r w:rsidR="006F4FAF">
        <w:t>maxterm</w:t>
      </w:r>
      <w:proofErr w:type="spellEnd"/>
      <w:r w:rsidR="006F4FAF">
        <w:t xml:space="preserve"> </w:t>
      </w:r>
      <w:r w:rsidR="001A6F0A">
        <w:t xml:space="preserve">notation.  </w:t>
      </w:r>
    </w:p>
    <w:p w:rsidR="006F4FAF" w:rsidRDefault="006F4FAF"/>
    <w:p w:rsidR="00E97E2B" w:rsidRDefault="001A4281" w:rsidP="00E97E2B">
      <w:r>
        <w:t>3</w:t>
      </w:r>
      <w:r w:rsidR="00E97E2B">
        <w:t xml:space="preserve">. </w:t>
      </w:r>
      <w:r w:rsidR="00FC095B">
        <w:t>Given F = AB + BC + AC, represent this function in CSOP form using Boolean identities. You need to show each step and Boolean identity used.</w:t>
      </w:r>
    </w:p>
    <w:p w:rsidR="002E57B3" w:rsidRDefault="002E57B3" w:rsidP="002E57B3"/>
    <w:p w:rsidR="00042FF7" w:rsidRDefault="00AB09D5" w:rsidP="002E57B3">
      <w:r>
        <w:t>4</w:t>
      </w:r>
      <w:r w:rsidR="00042FF7">
        <w:t xml:space="preserve">. Design </w:t>
      </w:r>
      <w:r w:rsidR="00976627">
        <w:rPr>
          <w:rFonts w:hint="eastAsia"/>
        </w:rPr>
        <w:t xml:space="preserve">an </w:t>
      </w:r>
      <w:r w:rsidR="00042FF7">
        <w:t>AND-OR PLA (Programmable Logic Array) that implements the functions</w:t>
      </w:r>
      <w:r w:rsidR="00976627">
        <w:rPr>
          <w:rFonts w:hint="eastAsia"/>
        </w:rPr>
        <w:t>.</w:t>
      </w:r>
    </w:p>
    <w:p w:rsidR="00042FF7" w:rsidRDefault="00042FF7" w:rsidP="002E57B3"/>
    <w:p w:rsidR="00042FF7" w:rsidRDefault="00976627" w:rsidP="00042FF7">
      <w:pPr>
        <w:jc w:val="center"/>
      </w:pPr>
      <w:r w:rsidRPr="00042FF7">
        <w:rPr>
          <w:position w:val="-14"/>
        </w:rPr>
        <w:object w:dxaOrig="2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0.25pt" o:ole="">
            <v:imagedata r:id="rId4" o:title=""/>
          </v:shape>
          <o:OLEObject Type="Embed" ProgID="Equation.DSMT4" ShapeID="_x0000_i1025" DrawAspect="Content" ObjectID="_1612605718" r:id="rId5"/>
        </w:object>
      </w:r>
    </w:p>
    <w:p w:rsidR="00042FF7" w:rsidRDefault="00976627" w:rsidP="00042FF7">
      <w:pPr>
        <w:jc w:val="center"/>
      </w:pPr>
      <w:r w:rsidRPr="00042FF7">
        <w:rPr>
          <w:position w:val="-14"/>
        </w:rPr>
        <w:object w:dxaOrig="2480" w:dyaOrig="400">
          <v:shape id="_x0000_i1026" type="#_x0000_t75" style="width:123.75pt;height:20.25pt" o:ole="">
            <v:imagedata r:id="rId6" o:title=""/>
          </v:shape>
          <o:OLEObject Type="Embed" ProgID="Equation.DSMT4" ShapeID="_x0000_i1026" DrawAspect="Content" ObjectID="_1612605719" r:id="rId7"/>
        </w:object>
      </w:r>
    </w:p>
    <w:p w:rsidR="00042FF7" w:rsidRDefault="00042FF7" w:rsidP="00042FF7"/>
    <w:p w:rsidR="00042FF7" w:rsidRDefault="00042FF7" w:rsidP="00042FF7">
      <w:pPr>
        <w:jc w:val="center"/>
      </w:pPr>
    </w:p>
    <w:p w:rsidR="00042FF7" w:rsidRDefault="00AB09D5" w:rsidP="00042FF7">
      <w:r>
        <w:t>5</w:t>
      </w:r>
      <w:r w:rsidR="00042FF7">
        <w:t xml:space="preserve">. Design </w:t>
      </w:r>
      <w:r w:rsidR="00976627">
        <w:rPr>
          <w:rFonts w:hint="eastAsia"/>
        </w:rPr>
        <w:t xml:space="preserve">an </w:t>
      </w:r>
      <w:r w:rsidR="00042FF7">
        <w:t>OR-AND PLA for the functions</w:t>
      </w:r>
      <w:r w:rsidR="00976627">
        <w:rPr>
          <w:rFonts w:hint="eastAsia"/>
        </w:rPr>
        <w:t>.</w:t>
      </w:r>
    </w:p>
    <w:p w:rsidR="00042FF7" w:rsidRDefault="00042FF7" w:rsidP="00042FF7"/>
    <w:p w:rsidR="00042FF7" w:rsidRDefault="00680518" w:rsidP="00042FF7">
      <w:pPr>
        <w:jc w:val="center"/>
      </w:pPr>
      <w:r w:rsidRPr="00042FF7">
        <w:rPr>
          <w:position w:val="-14"/>
        </w:rPr>
        <w:object w:dxaOrig="2820" w:dyaOrig="400">
          <v:shape id="_x0000_i1027" type="#_x0000_t75" style="width:141pt;height:20.25pt" o:ole="">
            <v:imagedata r:id="rId8" o:title=""/>
          </v:shape>
          <o:OLEObject Type="Embed" ProgID="Equation.3" ShapeID="_x0000_i1027" DrawAspect="Content" ObjectID="_1612605720" r:id="rId9"/>
        </w:object>
      </w:r>
    </w:p>
    <w:p w:rsidR="00042FF7" w:rsidRDefault="00976627" w:rsidP="00042FF7">
      <w:pPr>
        <w:jc w:val="center"/>
      </w:pPr>
      <w:r w:rsidRPr="00042FF7">
        <w:rPr>
          <w:position w:val="-14"/>
        </w:rPr>
        <w:object w:dxaOrig="2500" w:dyaOrig="400">
          <v:shape id="_x0000_i1028" type="#_x0000_t75" style="width:125.25pt;height:20.25pt" o:ole="">
            <v:imagedata r:id="rId10" o:title=""/>
          </v:shape>
          <o:OLEObject Type="Embed" ProgID="Equation.DSMT4" ShapeID="_x0000_i1028" DrawAspect="Content" ObjectID="_1612605721" r:id="rId11"/>
        </w:object>
      </w:r>
    </w:p>
    <w:p w:rsidR="00042FF7" w:rsidRDefault="00680518" w:rsidP="00042FF7">
      <w:pPr>
        <w:jc w:val="center"/>
      </w:pPr>
      <w:r w:rsidRPr="00042FF7">
        <w:rPr>
          <w:position w:val="-14"/>
        </w:rPr>
        <w:object w:dxaOrig="2500" w:dyaOrig="400">
          <v:shape id="_x0000_i1029" type="#_x0000_t75" style="width:125.25pt;height:20.25pt" o:ole="">
            <v:imagedata r:id="rId12" o:title=""/>
          </v:shape>
          <o:OLEObject Type="Embed" ProgID="Equation.3" ShapeID="_x0000_i1029" DrawAspect="Content" ObjectID="_1612605722" r:id="rId13"/>
        </w:object>
      </w:r>
    </w:p>
    <w:p w:rsidR="00680518" w:rsidRDefault="00680518" w:rsidP="00042FF7"/>
    <w:p w:rsidR="00680518" w:rsidRDefault="00AB09D5" w:rsidP="00042FF7">
      <w:r>
        <w:t>6</w:t>
      </w:r>
      <w:r w:rsidR="00680518">
        <w:t xml:space="preserve">. </w:t>
      </w:r>
      <w:r w:rsidR="00FE0BF2">
        <w:t>Find BCD code words for the following decimal numbers.</w:t>
      </w:r>
    </w:p>
    <w:p w:rsidR="00FE0BF2" w:rsidRDefault="00FE0BF2" w:rsidP="00042FF7"/>
    <w:p w:rsidR="00FE0BF2" w:rsidRDefault="00976627" w:rsidP="00042FF7">
      <w:r>
        <w:t>(a) 4</w:t>
      </w:r>
      <w:r>
        <w:rPr>
          <w:rFonts w:hint="eastAsia"/>
        </w:rPr>
        <w:t>2</w:t>
      </w:r>
      <w:r w:rsidR="00FE0BF2">
        <w:t>5</w:t>
      </w:r>
    </w:p>
    <w:p w:rsidR="00FE0BF2" w:rsidRDefault="00976627" w:rsidP="00042FF7">
      <w:r>
        <w:t>(b) 1</w:t>
      </w:r>
      <w:r>
        <w:rPr>
          <w:rFonts w:hint="eastAsia"/>
        </w:rPr>
        <w:t>7</w:t>
      </w:r>
    </w:p>
    <w:p w:rsidR="00FE0BF2" w:rsidRDefault="00976627" w:rsidP="00042FF7">
      <w:r>
        <w:t>(c) 20</w:t>
      </w:r>
      <w:r>
        <w:rPr>
          <w:rFonts w:hint="eastAsia"/>
        </w:rPr>
        <w:t>3</w:t>
      </w:r>
      <w:r w:rsidR="00FE0BF2">
        <w:t>9</w:t>
      </w:r>
    </w:p>
    <w:p w:rsidR="00FE0BF2" w:rsidRDefault="00FE0BF2" w:rsidP="00042FF7"/>
    <w:p w:rsidR="00FE0BF2" w:rsidRDefault="00AB09D5" w:rsidP="00042FF7">
      <w:r>
        <w:t>7</w:t>
      </w:r>
      <w:r w:rsidR="00FE0BF2">
        <w:t xml:space="preserve">. </w:t>
      </w:r>
      <w:r w:rsidR="00BF122D">
        <w:t>For</w:t>
      </w:r>
      <w:r w:rsidR="00FE0BF2">
        <w:t xml:space="preserve"> the BCD-to-7-segment decoder, find the </w:t>
      </w:r>
      <w:r w:rsidR="00BF122D">
        <w:t>minimum SOP and minimum POS</w:t>
      </w:r>
      <w:r w:rsidR="00FE0BF2">
        <w:t xml:space="preserve"> forms </w:t>
      </w:r>
      <w:r w:rsidR="00BF122D">
        <w:t>of</w:t>
      </w:r>
      <w:r w:rsidR="00FE0BF2">
        <w:t xml:space="preserve"> the functions </w:t>
      </w:r>
      <w:r w:rsidR="00976627">
        <w:rPr>
          <w:rFonts w:hint="eastAsia"/>
        </w:rPr>
        <w:t>c</w:t>
      </w:r>
      <w:r w:rsidR="00BF122D">
        <w:t xml:space="preserve"> and </w:t>
      </w:r>
      <w:r w:rsidR="00976627">
        <w:rPr>
          <w:rFonts w:hint="eastAsia"/>
        </w:rPr>
        <w:t>d</w:t>
      </w:r>
      <w:r w:rsidR="00BF122D">
        <w:t xml:space="preserve"> using K-maps</w:t>
      </w:r>
      <w:r w:rsidR="00FE0BF2">
        <w:t>.</w:t>
      </w:r>
      <w:r w:rsidR="001A4281">
        <w:t xml:space="preserve"> (15pts)</w:t>
      </w:r>
    </w:p>
    <w:p w:rsidR="00FE0BF2" w:rsidRDefault="00FE0BF2" w:rsidP="00042FF7"/>
    <w:p w:rsidR="00CA2747" w:rsidRDefault="00AB09D5" w:rsidP="00FD589E">
      <w:r>
        <w:t>8</w:t>
      </w:r>
      <w:r w:rsidR="00FE0BF2">
        <w:t xml:space="preserve">. </w:t>
      </w:r>
      <w:r w:rsidR="00BF122D">
        <w:t xml:space="preserve">Using K-maps, determine </w:t>
      </w:r>
      <w:r w:rsidR="00782C8F">
        <w:t>the</w:t>
      </w:r>
      <w:r w:rsidR="00BF122D">
        <w:t xml:space="preserve"> minimum SOP and minimum POS forms </w:t>
      </w:r>
      <w:r w:rsidR="001A4281">
        <w:t>for each of the following Boolean functions. (15pts)</w:t>
      </w:r>
    </w:p>
    <w:p w:rsidR="001A4281" w:rsidRDefault="001A4281" w:rsidP="00FD589E"/>
    <w:p w:rsidR="001A4281" w:rsidRDefault="001A4281" w:rsidP="00FD589E">
      <w:r>
        <w:t xml:space="preserve">a. </w:t>
      </w:r>
      <w:r w:rsidR="00AB09D5">
        <w:t>f(</w:t>
      </w:r>
      <w:proofErr w:type="spellStart"/>
      <w:r w:rsidR="00AB09D5">
        <w:t>x,y,z</w:t>
      </w:r>
      <w:proofErr w:type="spellEnd"/>
      <w:r w:rsidR="00AB09D5">
        <w:t xml:space="preserve">) = </w:t>
      </w:r>
      <w:proofErr w:type="spellStart"/>
      <w:r w:rsidR="00AB09D5">
        <w:t>Σm</w:t>
      </w:r>
      <w:proofErr w:type="spellEnd"/>
      <w:r w:rsidR="00AB09D5">
        <w:t>(0,1,2,3,4,6,7)</w:t>
      </w:r>
    </w:p>
    <w:p w:rsidR="001A4281" w:rsidRDefault="001A4281" w:rsidP="00FD589E">
      <w:r>
        <w:t xml:space="preserve">b. </w:t>
      </w:r>
      <w:r w:rsidR="00AB09D5">
        <w:t>f(</w:t>
      </w:r>
      <w:proofErr w:type="spellStart"/>
      <w:r w:rsidR="00AB09D5">
        <w:t>w,x,y,z</w:t>
      </w:r>
      <w:proofErr w:type="spellEnd"/>
      <w:r w:rsidR="00AB09D5">
        <w:t xml:space="preserve">) = </w:t>
      </w:r>
      <w:proofErr w:type="spellStart"/>
      <w:r w:rsidR="00AB09D5">
        <w:t>Σm</w:t>
      </w:r>
      <w:proofErr w:type="spellEnd"/>
      <w:r w:rsidR="00AB09D5">
        <w:t>(1,3,4,6,7,9,11,13,15)</w:t>
      </w:r>
    </w:p>
    <w:sectPr w:rsidR="001A428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7AC6"/>
    <w:rsid w:val="00042FF7"/>
    <w:rsid w:val="00061156"/>
    <w:rsid w:val="000F4C31"/>
    <w:rsid w:val="00101E1E"/>
    <w:rsid w:val="00125388"/>
    <w:rsid w:val="001A4281"/>
    <w:rsid w:val="001A6F0A"/>
    <w:rsid w:val="00233D77"/>
    <w:rsid w:val="0028406D"/>
    <w:rsid w:val="002E57B3"/>
    <w:rsid w:val="00305877"/>
    <w:rsid w:val="00306A55"/>
    <w:rsid w:val="003408FB"/>
    <w:rsid w:val="003A5A83"/>
    <w:rsid w:val="004B7AC6"/>
    <w:rsid w:val="0059692B"/>
    <w:rsid w:val="00627AC8"/>
    <w:rsid w:val="00673591"/>
    <w:rsid w:val="00680518"/>
    <w:rsid w:val="006F4C84"/>
    <w:rsid w:val="006F4FAF"/>
    <w:rsid w:val="007201B2"/>
    <w:rsid w:val="00765880"/>
    <w:rsid w:val="00772AA4"/>
    <w:rsid w:val="007755E3"/>
    <w:rsid w:val="00782C8F"/>
    <w:rsid w:val="008248E1"/>
    <w:rsid w:val="008408DE"/>
    <w:rsid w:val="00854C7D"/>
    <w:rsid w:val="00887401"/>
    <w:rsid w:val="00937A80"/>
    <w:rsid w:val="00976627"/>
    <w:rsid w:val="00A03347"/>
    <w:rsid w:val="00AB09D5"/>
    <w:rsid w:val="00AF1C02"/>
    <w:rsid w:val="00B01B69"/>
    <w:rsid w:val="00BE7912"/>
    <w:rsid w:val="00BF122D"/>
    <w:rsid w:val="00BF6A74"/>
    <w:rsid w:val="00C356E0"/>
    <w:rsid w:val="00C87258"/>
    <w:rsid w:val="00CA128D"/>
    <w:rsid w:val="00CA2747"/>
    <w:rsid w:val="00D567D4"/>
    <w:rsid w:val="00D62A3E"/>
    <w:rsid w:val="00D838C6"/>
    <w:rsid w:val="00DD2BE0"/>
    <w:rsid w:val="00E97E2B"/>
    <w:rsid w:val="00ED00BD"/>
    <w:rsid w:val="00EE54CD"/>
    <w:rsid w:val="00EF113D"/>
    <w:rsid w:val="00F41136"/>
    <w:rsid w:val="00F43395"/>
    <w:rsid w:val="00FA3213"/>
    <w:rsid w:val="00FB776D"/>
    <w:rsid w:val="00FC095B"/>
    <w:rsid w:val="00FD589E"/>
    <w:rsid w:val="00FE0B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E7172954-DBE1-4CEB-BD0C-96BE47BE60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41136"/>
    <w:pPr>
      <w:keepNext/>
      <w:spacing w:before="240" w:after="60"/>
      <w:outlineLvl w:val="0"/>
    </w:pPr>
    <w:rPr>
      <w:rFonts w:ascii="Cambria" w:eastAsia="Malgun Gothic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4B7AC6"/>
    <w:rPr>
      <w:color w:val="0000FF"/>
      <w:u w:val="single"/>
    </w:rPr>
  </w:style>
  <w:style w:type="paragraph" w:styleId="BalloonText">
    <w:name w:val="Balloon Text"/>
    <w:basedOn w:val="Normal"/>
    <w:semiHidden/>
    <w:rsid w:val="00306A55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F41136"/>
    <w:rPr>
      <w:rFonts w:ascii="Cambria" w:eastAsia="Malgun Gothic" w:hAnsi="Cambria" w:cs="Times New Roman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215</Words>
  <Characters>123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pE 111</vt:lpstr>
    </vt:vector>
  </TitlesOfParts>
  <Company>UMR</Company>
  <LinksUpToDate>false</LinksUpToDate>
  <CharactersWithSpaces>1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E 111</dc:title>
  <dc:creator>choim</dc:creator>
  <cp:lastModifiedBy>Choi, Minsu</cp:lastModifiedBy>
  <cp:revision>7</cp:revision>
  <cp:lastPrinted>2004-01-21T00:18:00Z</cp:lastPrinted>
  <dcterms:created xsi:type="dcterms:W3CDTF">2013-02-27T22:26:00Z</dcterms:created>
  <dcterms:modified xsi:type="dcterms:W3CDTF">2019-02-25T19:16:00Z</dcterms:modified>
</cp:coreProperties>
</file>